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dp" ContentType="image/vnd.ms-photo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8"/>
  </p:notesMasterIdLst>
  <p:sldIdLst>
    <p:sldId id="342" r:id="rId3"/>
    <p:sldId id="316" r:id="rId4"/>
    <p:sldId id="317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12" r:id="rId26"/>
    <p:sldId id="313" r:id="rId27"/>
    <p:sldId id="31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1296" y="-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2" Type="http://schemas.openxmlformats.org/officeDocument/2006/relationships/tableStyles" Target="tableStyles.xml"/><Relationship Id="rId31" Type="http://schemas.openxmlformats.org/officeDocument/2006/relationships/viewProps" Target="viewProps.xml"/><Relationship Id="rId30" Type="http://schemas.openxmlformats.org/officeDocument/2006/relationships/presProps" Target="presProps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Tm="100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png"/><Relationship Id="rId1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image" Target="../media/image17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23.jpeg"/><Relationship Id="rId4" Type="http://schemas.openxmlformats.org/officeDocument/2006/relationships/image" Target="../media/image18.jpeg"/><Relationship Id="rId3" Type="http://schemas.openxmlformats.org/officeDocument/2006/relationships/image" Target="../media/image17.jpeg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5.png"/><Relationship Id="rId7" Type="http://schemas.openxmlformats.org/officeDocument/2006/relationships/slide" Target="slide11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7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26.wmf"/><Relationship Id="rId10" Type="http://schemas.openxmlformats.org/officeDocument/2006/relationships/vmlDrawing" Target="../drawings/vmlDrawing2.vml"/><Relationship Id="rId1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30.wmf"/><Relationship Id="rId1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.xml"/><Relationship Id="rId8" Type="http://schemas.openxmlformats.org/officeDocument/2006/relationships/image" Target="../media/image11.png"/><Relationship Id="rId7" Type="http://schemas.openxmlformats.org/officeDocument/2006/relationships/tags" Target="../tags/tag3.xml"/><Relationship Id="rId6" Type="http://schemas.openxmlformats.org/officeDocument/2006/relationships/image" Target="../media/image10.png"/><Relationship Id="rId5" Type="http://schemas.openxmlformats.org/officeDocument/2006/relationships/tags" Target="../tags/tag2.xml"/><Relationship Id="rId4" Type="http://schemas.openxmlformats.org/officeDocument/2006/relationships/image" Target="../media/image9.png"/><Relationship Id="rId3" Type="http://schemas.openxmlformats.org/officeDocument/2006/relationships/tags" Target="../tags/tag1.xml"/><Relationship Id="rId2" Type="http://schemas.openxmlformats.org/officeDocument/2006/relationships/image" Target="../media/image8.png"/><Relationship Id="rId13" Type="http://schemas.openxmlformats.org/officeDocument/2006/relationships/slideLayout" Target="../slideLayouts/slideLayout1.xml"/><Relationship Id="rId12" Type="http://schemas.openxmlformats.org/officeDocument/2006/relationships/tags" Target="../tags/tag5.xml"/><Relationship Id="rId11" Type="http://schemas.microsoft.com/office/2007/relationships/hdphoto" Target="../media/image13.wdp"/><Relationship Id="rId10" Type="http://schemas.openxmlformats.org/officeDocument/2006/relationships/image" Target="../media/image12.png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nền Powerpoint làm Slide chào hỏi 10 - Kinh nghiệm dạy học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332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15805" y="1580505"/>
            <a:ext cx="7489190" cy="27070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NG ĐIỆN TỬ MÔN </a:t>
            </a:r>
            <a:r>
              <a:rPr lang="vi-VN" alt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smtClean="0">
                <a:ln w="38100">
                  <a:noFill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smtClean="0">
              <a:ln w="38100">
                <a:noFill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Tiết </a:t>
            </a:r>
            <a:r>
              <a:rPr lang="vi-VN" alt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49</a:t>
            </a:r>
            <a:endParaRPr lang="en-US" altLang="en-US" sz="3200" b="1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§</a:t>
            </a: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1: THU THẬP, TỔ CHỨC, BIỂU DIỄN, 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PHÂN TÍCH VÀ XỬ LÝ DỮ LIỆU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200" b="1" dirty="0">
              <a:ln w="38100">
                <a:noFill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323" t="7012" r="8375" b="3760"/>
          <a:stretch>
            <a:fillRect/>
          </a:stretch>
        </p:blipFill>
        <p:spPr>
          <a:xfrm>
            <a:off x="379987" y="239534"/>
            <a:ext cx="1027821" cy="1035299"/>
          </a:xfrm>
          <a:prstGeom prst="ellipse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05058" y="3561062"/>
            <a:ext cx="406717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vi-VN" alt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 Thị Thanh Chà</a:t>
            </a:r>
            <a:endParaRPr lang="en-US" sz="2800" b="1" smtClean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smtClean="0">
                <a:ln w="38100">
                  <a:noFill/>
                </a:ln>
                <a:solidFill>
                  <a:schemeClr val="accent5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 Tự nhiên</a:t>
            </a:r>
            <a:endParaRPr lang="en-US" sz="2800" b="1" dirty="0">
              <a:ln w="38100">
                <a:noFill/>
              </a:ln>
              <a:solidFill>
                <a:schemeClr val="accent5">
                  <a:lumMod val="20000"/>
                  <a:lumOff val="8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8494" y="616470"/>
            <a:ext cx="530254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smtClean="0">
                <a:ln w="38100">
                  <a:noFill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LONG BIÊN</a:t>
            </a:r>
            <a:endParaRPr lang="en-US" sz="3000" b="1" dirty="0">
              <a:ln w="38100">
                <a:noFill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77384" y="234491"/>
            <a:ext cx="3467088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(SGK-T4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7384" y="956761"/>
            <a:ext cx="10856685" cy="324415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ị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ệ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ă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6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ă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3446" y="4200919"/>
            <a:ext cx="944191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A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3000" b="1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ối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ợng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0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3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000" b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. </a:t>
            </a:r>
            <a:endParaRPr lang="en-US" sz="30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 descr="A picture containing toy, doll&#10;&#10;Description automatically generated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0" y="5357950"/>
            <a:ext cx="1441994" cy="1441994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 rot="5400000">
            <a:off x="8486045" y="312821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LB Cầu Lông: cơ thể dẻo dai, tinh thần sảng khoái - Trường Tiểu học &amp;amp; THCS  FPT Cầu Giấy - Môi trường học tập hạnh phúc : Trường Tiểu học &amp;amp;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713" y="3442454"/>
            <a:ext cx="3365487" cy="2274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4" name="AutoShape 6" descr="Câu Lạc Bộ Bóng Bàn Quán La Xã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7" name="AutoShape 8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1" name="AutoShape 10" descr="Câu Lạc Bộ Bóng Bàn Quán La Xã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2" name="AutoShape 12" descr="Câu lạc bộ bóng bàn Hà Nội - Địa điểm đánh bóng hay nhất hiện nay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3" name="AutoShape 14" descr="Câu lạc bộ bóng bàn Hà Nội - Địa điểm đánh bóng hay nhất hiện nay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4" name="AutoShape 16" descr="Địa điểm CLB bóng bàn ở Hà Nội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pic>
        <p:nvPicPr>
          <p:cNvPr id="6161" name="Picture 17" descr="D:\DU LIEU HA\Danh sach lop\clb-bong-ban-ha-no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713" y="887025"/>
            <a:ext cx="3365488" cy="2473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Các CLB bóng đá Châu Âu bỏ tiền &amp;#39;đầu tư&amp;#39; vào các danh thủ bóng đá trẻ Việt  N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155" y="3432846"/>
            <a:ext cx="3198776" cy="2284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Lợi ích của thể dục nhịp điệu dành cho trẻ thiếu nhi trong mùa hè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154" y="885948"/>
            <a:ext cx="3198777" cy="2461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351517" y="5827789"/>
            <a:ext cx="10751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ãy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Left Arrow Callout 15"/>
          <p:cNvSpPr/>
          <p:nvPr/>
        </p:nvSpPr>
        <p:spPr>
          <a:xfrm>
            <a:off x="10508348" y="1553029"/>
            <a:ext cx="906058" cy="576577"/>
          </a:xfrm>
          <a:prstGeom prst="leftArrowCallo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Left Arrow Callout 21"/>
          <p:cNvSpPr/>
          <p:nvPr/>
        </p:nvSpPr>
        <p:spPr>
          <a:xfrm>
            <a:off x="10482589" y="4264559"/>
            <a:ext cx="980565" cy="576577"/>
          </a:xfrm>
          <a:prstGeom prst="leftArrowCallou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ight Arrow Callout 23"/>
          <p:cNvSpPr/>
          <p:nvPr/>
        </p:nvSpPr>
        <p:spPr>
          <a:xfrm>
            <a:off x="3222544" y="4034410"/>
            <a:ext cx="1086515" cy="658517"/>
          </a:xfrm>
          <a:prstGeom prst="right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ight Arrow Callout 24"/>
          <p:cNvSpPr/>
          <p:nvPr/>
        </p:nvSpPr>
        <p:spPr>
          <a:xfrm>
            <a:off x="3222544" y="1814192"/>
            <a:ext cx="1086515" cy="658517"/>
          </a:xfrm>
          <a:prstGeom prst="rightArrow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vi-VN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09826" y="438483"/>
            <a:ext cx="3394517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(SGK-T4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 rot="5400000">
            <a:off x="8511813" y="315024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07975" y="3198273"/>
            <a:ext cx="2880329" cy="461665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4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vi-VN" sz="24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09" y="922337"/>
            <a:ext cx="2082307" cy="20823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 animBg="1"/>
      <p:bldP spid="22" grpId="0" animBg="1"/>
      <p:bldP spid="24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4575" y="41965"/>
            <a:ext cx="10363193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 , TỔ CHỨC, PHÂN TÍCH VÀ XỬ LÍ DỮ LIỆU</a:t>
            </a:r>
            <a:r>
              <a:rPr lang="en-US" sz="2800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9827" y="826795"/>
            <a:ext cx="320583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 (SGK-T4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09827" y="1591432"/>
            <a:ext cx="10277941" cy="523220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i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n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h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ởng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n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u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ông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in</a:t>
            </a:r>
            <a:endParaRPr kumimoji="0" lang="en-US" sz="2800" b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953974" y="570012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4805" y="2960541"/>
            <a:ext cx="4296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rot="10800000" flipV="1">
            <a:off x="3947884" y="4084959"/>
            <a:ext cx="75658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ố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kumimoji="0" lang="en-US" sz="2800" b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kumimoji="0" lang="en-US" sz="2800" b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ăng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m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ng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c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</a:t>
            </a:r>
            <a:r>
              <a:rPr kumimoji="0" lang="en-US" sz="2800" b="0" u="none" strike="noStrike" cap="none" normalizeH="0" baseline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o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2800" b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38178" y="2995793"/>
            <a:ext cx="727553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o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ịp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0454" y="4089797"/>
            <a:ext cx="373257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20391" y="2119479"/>
            <a:ext cx="9656811" cy="52322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ệc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ăng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m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c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ộ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ng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>
                <a:solidFill>
                  <a:srgbClr val="11A715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 rot="5400000">
            <a:off x="8508551" y="3178051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8917" y="5931168"/>
            <a:ext cx="2557931" cy="461665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4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 </a:t>
            </a:r>
            <a:r>
              <a:rPr lang="en-US" sz="24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27" y="4613017"/>
            <a:ext cx="2082307" cy="20823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2" grpId="0"/>
      <p:bldP spid="13" grpId="0"/>
      <p:bldP spid="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44792" y="830618"/>
            <a:ext cx="34816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: (SGK-T4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4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4" name="AutoShape 6" descr="Câu Lạc Bộ Bóng Bàn Quán La Xã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7" name="AutoShape 8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1" name="AutoShape 10" descr="Câu Lạc Bộ Bóng Bàn Quán La Xã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2" name="AutoShape 12" descr="Câu lạc bộ bóng bàn Hà Nội - Địa điểm đánh bóng hay nhất hiện nay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3" name="AutoShape 14" descr="Câu lạc bộ bóng bàn Hà Nội - Địa điểm đánh bóng hay nhất hiện nay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4" name="AutoShape 16" descr="Địa điểm CLB bóng bàn ở Hà Nội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9" name="Rectangle 8"/>
          <p:cNvSpPr/>
          <p:nvPr/>
        </p:nvSpPr>
        <p:spPr>
          <a:xfrm>
            <a:off x="164696" y="1600278"/>
            <a:ext cx="554443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A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3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87350" y="2900363"/>
          <a:ext cx="3311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" imgW="75590400" imgH="7924800" progId="Equation.DSMT4">
                  <p:embed/>
                </p:oleObj>
              </mc:Choice>
              <mc:Fallback>
                <p:oleObj name="Equation" r:id="rId1" imgW="75590400" imgH="79248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7350" y="2900363"/>
                        <a:ext cx="3311525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685516" y="2803489"/>
            <a:ext cx="18646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232224" y="3568728"/>
            <a:ext cx="5588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ở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8325" y="4629835"/>
            <a:ext cx="55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ĩ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A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á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 với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ế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145" name="Group 6144"/>
          <p:cNvGrpSpPr/>
          <p:nvPr/>
        </p:nvGrpSpPr>
        <p:grpSpPr>
          <a:xfrm>
            <a:off x="5820224" y="769938"/>
            <a:ext cx="5702550" cy="5572806"/>
            <a:chOff x="5975632" y="769937"/>
            <a:chExt cx="5984139" cy="5732463"/>
          </a:xfrm>
        </p:grpSpPr>
        <p:pic>
          <p:nvPicPr>
            <p:cNvPr id="6146" name="Picture 2" descr="CLB Cầu Lông: cơ thể dẻo dai, tinh thần sảng khoái - Trường Tiểu học &amp;amp; THCS  FPT Cầu Giấy - Môi trường học tập hạnh phúc : Trường Tiểu học &amp;amp;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5224" y="3326776"/>
              <a:ext cx="2173030" cy="1923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161" name="Picture 17" descr="D:\DU LIEU HA\Danh sach lop\clb-bong-ban-ha-noi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5223" y="1307931"/>
              <a:ext cx="2173031" cy="20166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42" name="Picture 2" descr="Các CLB bóng đá Châu Âu bỏ tiền &amp;#39;đầu tư&amp;#39; vào các danh thủ bóng đá trẻ Việt  Nam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22206" y="3324598"/>
              <a:ext cx="2093173" cy="19257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44" name="Picture 4" descr="Lợi ích của thể dục nhịp điệu dành cho trẻ thiếu nhi trong mùa hè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5476" y="1319733"/>
              <a:ext cx="2079903" cy="20070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Left Arrow Callout 15"/>
            <p:cNvSpPr/>
            <p:nvPr/>
          </p:nvSpPr>
          <p:spPr>
            <a:xfrm>
              <a:off x="10900226" y="1741711"/>
              <a:ext cx="812800" cy="576577"/>
            </a:xfrm>
            <a:prstGeom prst="leftArrow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eft Arrow Callout 21"/>
            <p:cNvSpPr/>
            <p:nvPr/>
          </p:nvSpPr>
          <p:spPr>
            <a:xfrm>
              <a:off x="10784113" y="3957487"/>
              <a:ext cx="1088565" cy="753024"/>
            </a:xfrm>
            <a:prstGeom prst="leftArrow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ight Arrow Callout 7"/>
            <p:cNvSpPr/>
            <p:nvPr/>
          </p:nvSpPr>
          <p:spPr>
            <a:xfrm>
              <a:off x="6096316" y="3989781"/>
              <a:ext cx="1086515" cy="860040"/>
            </a:xfrm>
            <a:prstGeom prst="rightArrow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8</a:t>
              </a:r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Right Arrow Callout 22"/>
            <p:cNvSpPr/>
            <p:nvPr/>
          </p:nvSpPr>
          <p:spPr>
            <a:xfrm>
              <a:off x="6096316" y="1785164"/>
              <a:ext cx="1086515" cy="658517"/>
            </a:xfrm>
            <a:prstGeom prst="rightArrow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vi-VN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44" name="Rectangle 6143"/>
            <p:cNvSpPr/>
            <p:nvPr/>
          </p:nvSpPr>
          <p:spPr>
            <a:xfrm>
              <a:off x="5975632" y="769937"/>
              <a:ext cx="5984139" cy="573246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232224" y="190223"/>
            <a:ext cx="10210796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 , TỔ CHỨC, PHÂN TÍCH VÀ XỬ LÍ DỮ LIỆU</a:t>
            </a:r>
            <a:r>
              <a:rPr lang="en-US" sz="2800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 rot="5400000">
            <a:off x="8537579" y="3178051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27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38627" y="375075"/>
            <a:ext cx="10037959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 , TỔ CHỨC, PHÂN TÍCH VÀ XỬ LÍ DỮ LIỆU</a:t>
            </a:r>
            <a:r>
              <a:rPr lang="en-US" sz="2800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0453" y="1062585"/>
            <a:ext cx="2160804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953974" y="570012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01489" y="4314845"/>
            <a:ext cx="10159996" cy="1478418"/>
          </a:xfrm>
          <a:prstGeom prst="rect">
            <a:avLst/>
          </a:prstGeom>
          <a:solidFill>
            <a:srgbClr val="33CC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43428" y="1843095"/>
            <a:ext cx="10218057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ựa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err="1" smtClean="0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liệu.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6749" y="3614710"/>
            <a:ext cx="2162630" cy="58477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 err="1" smtClean="0">
                <a:ln w="1905"/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3200" b="1" dirty="0" smtClean="0">
                <a:ln w="1905"/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n w="1905"/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:</a:t>
            </a:r>
            <a:endParaRPr lang="vi-VN" sz="3200" b="1" dirty="0">
              <a:ln w="1905"/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 rot="5400000">
            <a:off x="8413475" y="312821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4" name="AutoShape 6" descr="Câu Lạc Bộ Bóng Bàn Quán La Xã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7" name="AutoShape 8" descr="Câu Lạc Bộ Bóng Bàn Quán La Xã ở Quận Bắc Từ Liêm, Hà Nội | Foody.vn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1" name="AutoShape 10" descr="Câu Lạc Bộ Bóng Bàn Quán La Xã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2" name="AutoShape 12" descr="Câu lạc bộ bóng bàn Hà Nội - Địa điểm đánh bóng hay nhất hiện nay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14" name="AutoShape 16" descr="Địa điểm CLB bóng bàn ở Hà Nội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vi-VN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460375" y="884034"/>
            <a:ext cx="11005912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ctr" defTabSz="1600200">
              <a:spcBef>
                <a:spcPct val="0"/>
              </a:spcBef>
              <a:spcAft>
                <a:spcPct val="35000"/>
              </a:spcAft>
            </a:pPr>
            <a:r>
              <a:rPr lang="vi-VN" sz="2800" dirty="0" smtClean="0"/>
              <a:t>Bảng liệt kê tên các </a:t>
            </a:r>
            <a:r>
              <a:rPr lang="vi-VN" sz="2800" dirty="0"/>
              <a:t>bạn có cùng tháng </a:t>
            </a:r>
            <a:r>
              <a:rPr lang="vi-VN" sz="2800" dirty="0" smtClean="0"/>
              <a:t>sinh (ở phần trò chơi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192150" y="1597413"/>
          <a:ext cx="11804193" cy="2766362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958342"/>
                <a:gridCol w="974985"/>
                <a:gridCol w="983898"/>
                <a:gridCol w="1031973"/>
                <a:gridCol w="967681"/>
                <a:gridCol w="972457"/>
                <a:gridCol w="972457"/>
                <a:gridCol w="972457"/>
                <a:gridCol w="1001486"/>
                <a:gridCol w="957943"/>
                <a:gridCol w="1028406"/>
                <a:gridCol w="982108"/>
              </a:tblGrid>
              <a:tr h="963138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/>
                        <a:t>Tháng</a:t>
                      </a:r>
                      <a:endParaRPr lang="vi-VN" sz="2000" dirty="0" smtClean="0"/>
                    </a:p>
                    <a:p>
                      <a:pPr algn="ctr"/>
                      <a:r>
                        <a:rPr lang="vi-VN" sz="2000" baseline="0" dirty="0" smtClean="0"/>
                        <a:t>1</a:t>
                      </a:r>
                      <a:endParaRPr lang="vi-VN" sz="20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2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3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4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5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6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7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8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9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endParaRPr lang="vi-VN" sz="2000" kern="1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baseline="0" smtClean="0"/>
                        <a:t>10</a:t>
                      </a:r>
                      <a:endParaRPr lang="vi-VN" sz="2000" kern="12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endParaRPr lang="vi-VN" sz="2000" kern="1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baseline="0" smtClean="0"/>
                        <a:t>11</a:t>
                      </a:r>
                      <a:endParaRPr lang="vi-VN" sz="2000" kern="12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smtClean="0"/>
                        <a:t>Tháng</a:t>
                      </a:r>
                      <a:r>
                        <a:rPr lang="vi-VN" sz="2000" kern="1200" baseline="0" smtClean="0"/>
                        <a:t>12</a:t>
                      </a:r>
                      <a:endParaRPr lang="vi-VN" sz="2000" kern="12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032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585130" y="4647494"/>
            <a:ext cx="55323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12775" y="5201492"/>
            <a:ext cx="52682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ì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0" name="image27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71" y="251936"/>
            <a:ext cx="464304" cy="55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ounded Rectangle 16"/>
          <p:cNvSpPr/>
          <p:nvPr/>
        </p:nvSpPr>
        <p:spPr>
          <a:xfrm>
            <a:off x="6662491" y="238269"/>
            <a:ext cx="5021519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2"/>
          <p:cNvSpPr/>
          <p:nvPr/>
        </p:nvSpPr>
        <p:spPr>
          <a:xfrm>
            <a:off x="112542" y="7937"/>
            <a:ext cx="11943219" cy="675045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3067" y="4780686"/>
            <a:ext cx="47623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ượ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cap="none" normalizeH="0" baseline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 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 rot="10800000" flipV="1">
            <a:off x="4760667" y="5520965"/>
            <a:ext cx="58492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kumimoji="0" lang="en-US" sz="3200" b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ố</a:t>
            </a:r>
            <a:r>
              <a:rPr kumimoji="0" lang="en-US" sz="3200" b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kumimoji="0" lang="en-US" sz="3200" b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kumimoji="0" lang="en-US" sz="3200" b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3200" b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kumimoji="0" lang="en-US" sz="3200" b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kumimoji="0" lang="en-US" sz="3200" b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endParaRPr kumimoji="0" lang="en-US" sz="3200" b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89000" y="4798954"/>
            <a:ext cx="627221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áng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ạn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p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vi-VN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5174" y="5510601"/>
            <a:ext cx="42132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ê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28145" y="918428"/>
            <a:ext cx="11731623" cy="523220"/>
          </a:xfrm>
          <a:prstGeom prst="rect">
            <a:avLst/>
          </a:prstGeom>
          <a:solidFill>
            <a:srgbClr val="FFCC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algn="ctr" defTabSz="1600200">
              <a:spcBef>
                <a:spcPct val="0"/>
              </a:spcBef>
              <a:spcAft>
                <a:spcPct val="35000"/>
              </a:spcAft>
            </a:pPr>
            <a:r>
              <a:rPr lang="vi-VN" sz="2800" dirty="0" smtClean="0"/>
              <a:t>Bảng liệt kê tên các </a:t>
            </a:r>
            <a:r>
              <a:rPr lang="vi-VN" sz="2800" dirty="0"/>
              <a:t>bạn có cùng tháng </a:t>
            </a:r>
            <a:r>
              <a:rPr lang="vi-VN" sz="2800" dirty="0" smtClean="0"/>
              <a:t>sinh (ở phần trò chơi đầu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Times New Roman" panose="02020603050405020304" pitchFamily="18" charset="0"/>
            </a:endParaRPr>
          </a:p>
        </p:txBody>
      </p:sp>
      <p:pic>
        <p:nvPicPr>
          <p:cNvPr id="17" name="image27.pn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71" y="251936"/>
            <a:ext cx="464304" cy="55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6996313" y="175216"/>
            <a:ext cx="5021519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92150" y="1691633"/>
          <a:ext cx="11804193" cy="2902872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958342"/>
                <a:gridCol w="974985"/>
                <a:gridCol w="983898"/>
                <a:gridCol w="1031973"/>
                <a:gridCol w="967681"/>
                <a:gridCol w="957942"/>
                <a:gridCol w="957943"/>
                <a:gridCol w="957943"/>
                <a:gridCol w="1001486"/>
                <a:gridCol w="1001486"/>
                <a:gridCol w="1028406"/>
                <a:gridCol w="982108"/>
              </a:tblGrid>
              <a:tr h="1153167">
                <a:tc>
                  <a:txBody>
                    <a:bodyPr/>
                    <a:lstStyle/>
                    <a:p>
                      <a:pPr algn="ctr"/>
                      <a:r>
                        <a:rPr lang="vi-VN" sz="2000" dirty="0" smtClean="0"/>
                        <a:t>Tháng</a:t>
                      </a:r>
                      <a:endParaRPr lang="vi-VN" sz="2000" dirty="0" smtClean="0"/>
                    </a:p>
                    <a:p>
                      <a:pPr algn="ctr"/>
                      <a:r>
                        <a:rPr lang="vi-VN" sz="2000" baseline="0" dirty="0" smtClean="0"/>
                        <a:t>1</a:t>
                      </a:r>
                      <a:endParaRPr lang="vi-VN" sz="20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2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3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4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5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6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7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8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 9</a:t>
                      </a:r>
                      <a:endParaRPr lang="vi-VN" sz="2000" b="0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endParaRPr lang="vi-VN" sz="2000" kern="1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baseline="0" dirty="0" smtClean="0"/>
                        <a:t>10</a:t>
                      </a:r>
                      <a:endParaRPr lang="vi-VN" sz="2000" kern="1200" dirty="0" smtClean="0"/>
                    </a:p>
                    <a:p>
                      <a:pPr algn="ctr"/>
                      <a:endParaRPr lang="vi-VN" sz="20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endParaRPr lang="vi-VN" sz="2000" kern="12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baseline="0" dirty="0" smtClean="0"/>
                        <a:t>11</a:t>
                      </a:r>
                      <a:endParaRPr lang="vi-VN" sz="2000" kern="1200" dirty="0" smtClean="0"/>
                    </a:p>
                    <a:p>
                      <a:pPr algn="ctr"/>
                      <a:endParaRPr lang="vi-VN" sz="20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vi-VN" sz="2000" kern="1200" dirty="0" smtClean="0"/>
                        <a:t>Tháng</a:t>
                      </a:r>
                      <a:r>
                        <a:rPr lang="vi-VN" sz="2000" kern="1200" baseline="0" dirty="0" smtClean="0"/>
                        <a:t>12</a:t>
                      </a:r>
                      <a:endParaRPr lang="vi-VN" sz="2000" kern="1200" dirty="0" smtClean="0"/>
                    </a:p>
                    <a:p>
                      <a:pPr algn="ctr"/>
                      <a:endParaRPr lang="vi-VN" sz="20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49705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ảo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nh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a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h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ạnh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ấn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ốc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h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m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ọc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à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Ánh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y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Ân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ư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ũ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àn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ắ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uy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ảo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ã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ung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ằng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ến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ường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ỳnh</a:t>
                      </a:r>
                      <a:endParaRPr lang="en-US" sz="21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21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uyền</a:t>
                      </a:r>
                      <a:endParaRPr lang="vi-VN" sz="21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8474" y="110192"/>
            <a:ext cx="326969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4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 descr="A picture containing toy, doll&#10;&#10;Description automatically generated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288949"/>
            <a:ext cx="1935486" cy="15257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62989" y="744076"/>
            <a:ext cx="11253756" cy="157889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ô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6D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/>
                <a:cs typeface="Arial" panose="020B0604020202020204" pitchFamily="34" charset="0"/>
              </a:rPr>
              <a:t>9, 8, 10, 6, 6, 4, 3, 7, 9, 6, 5, 5, 8, 8, 7, 7, 5, 7, 8, 6,</a:t>
            </a:r>
            <a:endParaRPr lang="en-US" sz="2800" dirty="0" smtClean="0">
              <a:latin typeface="Arial" panose="020B0604020202020204" pitchFamily="34" charset="0"/>
              <a:ea typeface="Times New Roman" panose="02020603050405020304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en-US" sz="2800" dirty="0" smtClean="0">
                <a:latin typeface="Arial" panose="020B0604020202020204" pitchFamily="34" charset="0"/>
                <a:ea typeface="Times New Roman" panose="02020603050405020304"/>
                <a:cs typeface="Arial" panose="020B0604020202020204" pitchFamily="34" charset="0"/>
              </a:rPr>
              <a:t>7, 7, 9, 5, 6, 8, 5, 5, 9, 9, 6, 7, 5, 7, 6, 6, 3, 5, 7, 9</a:t>
            </a:r>
            <a:endParaRPr lang="vi-VN" sz="2800" dirty="0">
              <a:latin typeface="Arial" panose="020B0604020202020204" pitchFamily="34" charset="0"/>
              <a:ea typeface="Times New Roman" panose="02020603050405020304"/>
              <a:cs typeface="Arial" panose="020B0604020202020204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61058" y="3008082"/>
          <a:ext cx="10021840" cy="1323185"/>
        </p:xfrm>
        <a:graphic>
          <a:graphicData uri="http://schemas.openxmlformats.org/drawingml/2006/table">
            <a:tbl>
              <a:tblPr bandRow="1">
                <a:tableStyleId>{00A15C55-8517-42AA-B614-E9B94910E393}</a:tableStyleId>
              </a:tblPr>
              <a:tblGrid>
                <a:gridCol w="204323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1130510"/>
              </a:tblGrid>
              <a:tr h="2655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ểm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24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c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h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461058" y="2408025"/>
            <a:ext cx="4838788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2989" y="4493159"/>
            <a:ext cx="1175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D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D.</a:t>
            </a:r>
            <a:endParaRPr lang="en-US" sz="2800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62989" y="5070511"/>
            <a:ext cx="1053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%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 với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7155961" y="27795"/>
            <a:ext cx="5021519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3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3196" y="187015"/>
            <a:ext cx="3220345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4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6820" y="731338"/>
            <a:ext cx="3511467" cy="52322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) Ta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0520" y="3072995"/>
            <a:ext cx="4969780" cy="52322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6287" y="3130652"/>
          <a:ext cx="49911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" imgW="56083200" imgH="4267200" progId="Equation.DSMT4">
                  <p:embed/>
                </p:oleObj>
              </mc:Choice>
              <mc:Fallback>
                <p:oleObj name="Equation" r:id="rId1" imgW="56083200" imgH="4267200" progId="Equation.DSMT4">
                  <p:embed/>
                  <p:pic>
                    <p:nvPicPr>
                      <p:cNvPr id="0" name="Object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6287" y="3130652"/>
                        <a:ext cx="49911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0327387" y="3061803"/>
            <a:ext cx="18646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2575" y="3859949"/>
            <a:ext cx="5095355" cy="52322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56275" y="3905340"/>
          <a:ext cx="14097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13106400" imgH="4267200" progId="Equation.DSMT4">
                  <p:embed/>
                </p:oleObj>
              </mc:Choice>
              <mc:Fallback>
                <p:oleObj name="Equation" r:id="rId3" imgW="13106400" imgH="42672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6275" y="3905340"/>
                        <a:ext cx="14097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24666" y="3859949"/>
            <a:ext cx="18646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69754" y="4546472"/>
            <a:ext cx="11151686" cy="52322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ăm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so với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76665" y="5232995"/>
          <a:ext cx="27289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28346400" imgH="9448800" progId="Equation.DSMT4">
                  <p:embed/>
                </p:oleObj>
              </mc:Choice>
              <mc:Fallback>
                <p:oleObj name="Equation" r:id="rId5" imgW="28346400" imgH="9448800" progId="Equation.DSMT4">
                  <p:embed/>
                  <p:pic>
                    <p:nvPicPr>
                      <p:cNvPr id="0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6665" y="5232995"/>
                        <a:ext cx="2728912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1197709" y="1388485"/>
          <a:ext cx="9796581" cy="1323185"/>
        </p:xfrm>
        <a:graphic>
          <a:graphicData uri="http://schemas.openxmlformats.org/drawingml/2006/table">
            <a:tbl>
              <a:tblPr bandRow="1">
                <a:tableStyleId>{00A15C55-8517-42AA-B614-E9B94910E393}</a:tableStyleId>
              </a:tblPr>
              <a:tblGrid>
                <a:gridCol w="204323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760899"/>
                <a:gridCol w="905251"/>
              </a:tblGrid>
              <a:tr h="2655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Điểm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2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3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4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5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6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7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8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9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24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Số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học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inh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2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9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5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6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229832" y="1863040"/>
          <a:ext cx="7789667" cy="830014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796305"/>
                <a:gridCol w="755381"/>
                <a:gridCol w="743197"/>
                <a:gridCol w="779748"/>
                <a:gridCol w="755381"/>
                <a:gridCol w="767564"/>
                <a:gridCol w="755381"/>
                <a:gridCol w="767564"/>
                <a:gridCol w="755381"/>
                <a:gridCol w="913765"/>
              </a:tblGrid>
              <a:tr h="83001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7083397" y="85417"/>
            <a:ext cx="5021519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 descr="A picture containing toy, doll&#10;&#10;Description automatically generated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82445"/>
            <a:ext cx="1935486" cy="15257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8" grpId="0"/>
      <p:bldP spid="23" grpId="0"/>
      <p:bldP spid="24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2942" y="91500"/>
            <a:ext cx="3380002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-T5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70225" y="662113"/>
            <a:ext cx="1014651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ếp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o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ản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7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7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8924" y="3906945"/>
            <a:ext cx="68246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o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35371" y="723900"/>
            <a:ext cx="2035111" cy="17230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8925" y="4607397"/>
            <a:ext cx="109629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ởng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ỏ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endParaRPr lang="en-US" sz="28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2 </a:t>
            </a:r>
            <a:r>
              <a:rPr lang="en-US" sz="28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2800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ở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 </a:t>
            </a:r>
            <a:endParaRPr lang="vi-VN" sz="2800" dirty="0">
              <a:solidFill>
                <a:srgbClr val="FF000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216709" y="1686102"/>
          <a:ext cx="5500700" cy="20726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375175"/>
                <a:gridCol w="1375175"/>
                <a:gridCol w="1375175"/>
                <a:gridCol w="137517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ỏi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Rounded Rectangle 10"/>
          <p:cNvSpPr/>
          <p:nvPr/>
        </p:nvSpPr>
        <p:spPr>
          <a:xfrm rot="5400000">
            <a:off x="8752570" y="3171018"/>
            <a:ext cx="6154854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112542" y="0"/>
            <a:ext cx="11948832" cy="6743879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516194" y="1111454"/>
            <a:ext cx="11350807" cy="257344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endParaRPr lang="en-US" sz="2400" b="1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rabicPeriod"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S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endParaRPr lang="en-US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ì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-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ctr">
              <a:lnSpc>
                <a:spcPct val="120000"/>
              </a:lnSpc>
              <a:buAutoNum type="arabicPeriod"/>
            </a:pPr>
            <a:endParaRPr lang="en-US" sz="24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20000"/>
              </a:lnSpc>
              <a:buAutoNum type="arabicPeriod"/>
            </a:pPr>
            <a:endParaRPr lang="vi-VN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组合 14"/>
          <p:cNvGrpSpPr/>
          <p:nvPr/>
        </p:nvGrpSpPr>
        <p:grpSpPr>
          <a:xfrm>
            <a:off x="3748578" y="235140"/>
            <a:ext cx="4927600" cy="707886"/>
            <a:chOff x="3632200" y="425718"/>
            <a:chExt cx="4927600" cy="707886"/>
          </a:xfrm>
        </p:grpSpPr>
        <p:sp>
          <p:nvSpPr>
            <p:cNvPr id="10" name="Freeform 6"/>
            <p:cNvSpPr/>
            <p:nvPr/>
          </p:nvSpPr>
          <p:spPr bwMode="auto">
            <a:xfrm>
              <a:off x="3632200" y="455613"/>
              <a:ext cx="4927600" cy="577850"/>
            </a:xfrm>
            <a:custGeom>
              <a:avLst/>
              <a:gdLst>
                <a:gd name="T0" fmla="*/ 3696 w 3696"/>
                <a:gd name="T1" fmla="*/ 364 h 364"/>
                <a:gd name="T2" fmla="*/ 0 w 3696"/>
                <a:gd name="T3" fmla="*/ 364 h 364"/>
                <a:gd name="T4" fmla="*/ 163 w 3696"/>
                <a:gd name="T5" fmla="*/ 183 h 364"/>
                <a:gd name="T6" fmla="*/ 0 w 3696"/>
                <a:gd name="T7" fmla="*/ 0 h 364"/>
                <a:gd name="T8" fmla="*/ 3696 w 3696"/>
                <a:gd name="T9" fmla="*/ 0 h 364"/>
                <a:gd name="T10" fmla="*/ 3502 w 3696"/>
                <a:gd name="T11" fmla="*/ 183 h 364"/>
                <a:gd name="T12" fmla="*/ 3696 w 3696"/>
                <a:gd name="T13" fmla="*/ 36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96" h="364">
                  <a:moveTo>
                    <a:pt x="3696" y="364"/>
                  </a:moveTo>
                  <a:lnTo>
                    <a:pt x="0" y="364"/>
                  </a:lnTo>
                  <a:lnTo>
                    <a:pt x="163" y="183"/>
                  </a:lnTo>
                  <a:lnTo>
                    <a:pt x="0" y="0"/>
                  </a:lnTo>
                  <a:lnTo>
                    <a:pt x="3696" y="0"/>
                  </a:lnTo>
                  <a:lnTo>
                    <a:pt x="3502" y="183"/>
                  </a:lnTo>
                  <a:lnTo>
                    <a:pt x="3696" y="364"/>
                  </a:lnTo>
                  <a:close/>
                </a:path>
              </a:pathLst>
            </a:custGeom>
            <a:solidFill>
              <a:srgbClr val="FF5F59"/>
            </a:solidFill>
            <a:ln>
              <a:noFill/>
            </a:ln>
            <a:effectLst>
              <a:outerShdw blurRad="241300" dist="38100" dir="5400000" algn="t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文本框 16"/>
            <p:cNvSpPr txBox="1"/>
            <p:nvPr/>
          </p:nvSpPr>
          <p:spPr>
            <a:xfrm>
              <a:off x="4502456" y="425718"/>
              <a:ext cx="3187091" cy="707886"/>
            </a:xfrm>
            <a:prstGeom prst="rect">
              <a:avLst/>
            </a:prstGeom>
            <a:noFill/>
          </p:spPr>
          <p:txBody>
            <a:bodyPr wrap="non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/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ea typeface="汉仪夏日体W" panose="00020600040101010101" pitchFamily="18" charset="-122"/>
                  <a:cs typeface="Arial" panose="020B0604020202020204" pitchFamily="34" charset="0"/>
                </a:rPr>
                <a:t>KHỞI ĐỘNG</a:t>
              </a:r>
              <a:endParaRPr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汉仪夏日体W" panose="00020600040101010101" pitchFamily="18" charset="-122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78962" y="161192"/>
            <a:ext cx="3336459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-T5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723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9392" y="1549503"/>
            <a:ext cx="6081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66183" y="3088705"/>
            <a:ext cx="84361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3 + 1 = 12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là: </a:t>
            </a:r>
            <a:r>
              <a:rPr lang="en-US" sz="2800" b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2 + 1 = 12 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</a:t>
            </a:r>
            <a:r>
              <a:rPr lang="en-US" sz="2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4 + 1 = 12 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36644" y="5120030"/>
            <a:ext cx="54986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 rot="5400000">
            <a:off x="8592916" y="3112962"/>
            <a:ext cx="6154854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336459" y="925426"/>
          <a:ext cx="5689605" cy="20726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137921"/>
                <a:gridCol w="1137921"/>
                <a:gridCol w="1137921"/>
                <a:gridCol w="1137921"/>
                <a:gridCol w="1137921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i</a:t>
                      </a:r>
                      <a:endParaRPr lang="en-US" sz="28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ỏi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35371" y="723900"/>
            <a:ext cx="2035111" cy="1723086"/>
          </a:xfrm>
          <a:prstGeom prst="rect">
            <a:avLst/>
          </a:prstGeom>
        </p:spPr>
      </p:pic>
      <p:sp>
        <p:nvSpPr>
          <p:cNvPr id="12" name="Rectangle 2"/>
          <p:cNvSpPr/>
          <p:nvPr/>
        </p:nvSpPr>
        <p:spPr>
          <a:xfrm>
            <a:off x="112542" y="85093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652" y="382635"/>
            <a:ext cx="3342334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FF0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: </a:t>
            </a:r>
            <a:r>
              <a:rPr lang="en-US" sz="28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b="1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GK-T5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vi-VN" sz="28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5953974" y="570012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 rot="10800000" flipV="1">
            <a:off x="211755" y="1600209"/>
            <a:ext cx="64488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ỏ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21476" y="2341024"/>
          <a:ext cx="2165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" imgW="20116800" imgH="4267200" progId="Equation.DSMT4">
                  <p:embed/>
                </p:oleObj>
              </mc:Choice>
              <mc:Fallback>
                <p:oleObj name="Equation" r:id="rId1" imgW="20116800" imgH="4267200" progId="Equation.DSMT4">
                  <p:embed/>
                  <p:pic>
                    <p:nvPicPr>
                      <p:cNvPr id="0" name="Object 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1476" y="2341024"/>
                        <a:ext cx="21653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409902" y="2277479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 rot="10800000" flipV="1">
            <a:off x="342380" y="2951678"/>
            <a:ext cx="56115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là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20986" y="3639271"/>
          <a:ext cx="3543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3" imgW="32918400" imgH="4267200" progId="Equation.DSMT4">
                  <p:embed/>
                </p:oleObj>
              </mc:Choice>
              <mc:Fallback>
                <p:oleObj name="Equation" r:id="rId3" imgW="32918400" imgH="4267200" progId="Equation.DSMT4">
                  <p:embed/>
                  <p:pic>
                    <p:nvPicPr>
                      <p:cNvPr id="0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986" y="3639271"/>
                        <a:ext cx="35433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55755" y="3560243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9"/>
          <p:cNvSpPr>
            <a:spLocks noChangeArrowheads="1"/>
          </p:cNvSpPr>
          <p:nvPr/>
        </p:nvSpPr>
        <p:spPr bwMode="auto">
          <a:xfrm rot="10800000" flipV="1">
            <a:off x="211755" y="4362996"/>
            <a:ext cx="11839073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ỏi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ều</a:t>
            </a:r>
            <a:r>
              <a:rPr kumimoji="0" lang="en-US" sz="2700" b="0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ơn</a:t>
            </a:r>
            <a:r>
              <a:rPr lang="en-US" sz="2700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700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o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ng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ạt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700" dirty="0" err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i</a:t>
            </a:r>
            <a:r>
              <a:rPr lang="en-US" sz="2700" dirty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7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27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kumimoji="0" lang="en-US" sz="27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505565" y="5039709"/>
          <a:ext cx="1968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5" imgW="18288000" imgH="3962400" progId="Equation.DSMT4">
                  <p:embed/>
                </p:oleObj>
              </mc:Choice>
              <mc:Fallback>
                <p:oleObj name="Equation" r:id="rId5" imgW="18288000" imgH="3962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65" y="5039709"/>
                        <a:ext cx="1968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471291" y="4976933"/>
            <a:ext cx="1481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567152" y="5596399"/>
            <a:ext cx="6340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938257" y="204986"/>
            <a:ext cx="5021519" cy="462753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6611093" y="1612715"/>
          <a:ext cx="5367165" cy="207264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73433"/>
                <a:gridCol w="1073433"/>
                <a:gridCol w="1073433"/>
                <a:gridCol w="1073433"/>
                <a:gridCol w="1073433"/>
              </a:tblGrid>
              <a:tr h="370840">
                <a:tc rowSpan="4"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i</a:t>
                      </a:r>
                      <a:endParaRPr lang="en-US" sz="280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ỏi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ạt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7" name="Rectangle 2"/>
          <p:cNvSpPr/>
          <p:nvPr/>
        </p:nvSpPr>
        <p:spPr>
          <a:xfrm>
            <a:off x="141570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19" grpId="0"/>
      <p:bldP spid="27" grpId="0"/>
      <p:bldP spid="28" grpId="0"/>
      <p:bldP spid="30" grpId="0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4779" y="435009"/>
            <a:ext cx="2706913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2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94779" y="1541729"/>
            <a:ext cx="10769600" cy="2217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ử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b="1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2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ch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2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3200" b="1" dirty="0">
              <a:solidFill>
                <a:srgbClr val="00B05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 rot="5400000">
            <a:off x="8434167" y="3194038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38631" y="457601"/>
            <a:ext cx="3799438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(SGK - </a:t>
            </a:r>
            <a:r>
              <a:rPr lang="en-US" sz="28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8):</a:t>
            </a:r>
            <a:endParaRPr lang="vi-VN" sz="28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28914" y="4369224"/>
            <a:ext cx="76345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ỡ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3427" y="4963653"/>
            <a:ext cx="103051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rong tháng tiếp theo?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059538" y="2728216"/>
          <a:ext cx="9622969" cy="1472184"/>
        </p:xfrm>
        <a:graphic>
          <a:graphicData uri="http://schemas.openxmlformats.org/drawingml/2006/table">
            <a:tbl>
              <a:tblPr bandRow="1">
                <a:tableStyleId>{00A15C55-8517-42AA-B614-E9B94910E393}</a:tableStyleId>
              </a:tblPr>
              <a:tblGrid>
                <a:gridCol w="2989943"/>
                <a:gridCol w="1093221"/>
                <a:gridCol w="1107961"/>
                <a:gridCol w="1107961"/>
                <a:gridCol w="1107961"/>
                <a:gridCol w="1107961"/>
                <a:gridCol w="1107961"/>
              </a:tblGrid>
              <a:tr h="2655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ỡ</a:t>
                      </a:r>
                      <a:r>
                        <a:rPr lang="en-US" sz="28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áo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3245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áo</a:t>
                      </a:r>
                      <a:r>
                        <a:rPr lang="en-US" sz="28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2800" baseline="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aseline="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án</a:t>
                      </a:r>
                      <a:r>
                        <a:rPr lang="en-US" sz="280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ợc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638631" y="1212374"/>
            <a:ext cx="10609940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ơ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.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n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!!4"/>
          <p:cNvSpPr/>
          <p:nvPr/>
        </p:nvSpPr>
        <p:spPr>
          <a:xfrm>
            <a:off x="6682185" y="217710"/>
            <a:ext cx="5321133" cy="526145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5995" y="1673110"/>
            <a:ext cx="3846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43427" y="3179076"/>
            <a:ext cx="69668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0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3427" y="4426635"/>
            <a:ext cx="98361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Tro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nhữ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39, 40, 41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43427" y="2415740"/>
            <a:ext cx="34253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28911" y="733367"/>
            <a:ext cx="3799438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(SGK - </a:t>
            </a:r>
            <a:r>
              <a:rPr lang="en-US" sz="2800" b="1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8):</a:t>
            </a:r>
            <a:endParaRPr lang="vi-VN" sz="28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8349" y="1677484"/>
            <a:ext cx="54553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37; 38; 39; 40; 41; 42.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54673" y="2431536"/>
            <a:ext cx="64107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71259" y="3702296"/>
            <a:ext cx="5626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2. </a:t>
            </a:r>
            <a:endParaRPr lang="vi-VN" sz="2800" dirty="0"/>
          </a:p>
        </p:txBody>
      </p:sp>
      <p:sp>
        <p:nvSpPr>
          <p:cNvPr id="14" name="!!4"/>
          <p:cNvSpPr/>
          <p:nvPr/>
        </p:nvSpPr>
        <p:spPr>
          <a:xfrm>
            <a:off x="6754755" y="159654"/>
            <a:ext cx="5321133" cy="526145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2" grpId="0"/>
      <p:bldP spid="4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765051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 DẪN TỰ HỌC Ở NHÀ</a:t>
            </a:r>
            <a:endParaRPr lang="en-US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8981" y="1356902"/>
            <a:ext cx="1030514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899887" y="3560683"/>
          <a:ext cx="10203542" cy="16612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43918"/>
                <a:gridCol w="651183"/>
                <a:gridCol w="781017"/>
                <a:gridCol w="630047"/>
                <a:gridCol w="696473"/>
                <a:gridCol w="781017"/>
                <a:gridCol w="781017"/>
                <a:gridCol w="781017"/>
                <a:gridCol w="781017"/>
                <a:gridCol w="696473"/>
                <a:gridCol w="707545"/>
                <a:gridCol w="686409"/>
                <a:gridCol w="686409"/>
              </a:tblGrid>
              <a:tr h="6798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áng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6798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c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nh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93320" y="2434120"/>
            <a:ext cx="111019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ậ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ề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ò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”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B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ảng số liệu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55982" y="5485616"/>
            <a:ext cx="36423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Làm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bài tập </a:t>
            </a:r>
            <a:r>
              <a:rPr lang="vi-VN" sz="280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; 2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04802" y="721810"/>
            <a:ext cx="116725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: GV chia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phiếu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fr-FR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fr-FR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ởng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ịu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ch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err="1" smtClean="0">
                <a:latin typeface="Arial" panose="020B0604020202020204" pitchFamily="34" charset="0"/>
                <a:cs typeface="Arial" panose="020B0604020202020204" pitchFamily="34" charset="0"/>
              </a:rPr>
              <a:t>nhiệ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m)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20914" y="4785214"/>
          <a:ext cx="10348684" cy="1472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29799"/>
                <a:gridCol w="1075771"/>
                <a:gridCol w="855608"/>
                <a:gridCol w="928648"/>
                <a:gridCol w="1126898"/>
                <a:gridCol w="1032990"/>
                <a:gridCol w="1032990"/>
                <a:gridCol w="1032990"/>
                <a:gridCol w="103299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ười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ộ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</a:t>
                      </a: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ình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20914" y="4167793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78225" algn="l"/>
              </a:tabLst>
            </a:pP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ẫu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53142" y="1748487"/>
            <a:ext cx="936171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fr-FR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của 20</a:t>
            </a:r>
            <a:r>
              <a:rPr lang="fr-FR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dirty="0" err="1">
                <a:latin typeface="Arial" panose="020B0604020202020204" pitchFamily="34" charset="0"/>
                <a:cs typeface="Arial" panose="020B0604020202020204" pitchFamily="34" charset="0"/>
              </a:rPr>
              <a:t>hộ</a:t>
            </a:r>
            <a:r>
              <a:rPr lang="fr-FR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err="1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fr-FR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smtClean="0">
                <a:latin typeface="Arial" panose="020B0604020202020204" pitchFamily="34" charset="0"/>
                <a:cs typeface="Arial" panose="020B0604020202020204" pitchFamily="34" charset="0"/>
              </a:rPr>
              <a:t>đìn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h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712677" y="2371757"/>
          <a:ext cx="8476348" cy="19629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7583"/>
                <a:gridCol w="3956627"/>
                <a:gridCol w="3182138"/>
              </a:tblGrid>
              <a:tr h="4190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T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ọ và Tên chủ hộ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 người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190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190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4190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vi-VN" sz="2800" dirty="0">
                        <a:effectLst/>
                        <a:latin typeface="Arial" panose="020B0604020202020204" pitchFamily="34" charset="0"/>
                        <a:ea typeface="Times New Roman" panose="02020603050405020304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442688" y="2058276"/>
            <a:ext cx="112485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578225" algn="l"/>
              </a:tabLst>
            </a:pPr>
            <a:r>
              <a:rPr kumimoji="0" lang="fr-FR" sz="2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ẫu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!!4"/>
          <p:cNvSpPr/>
          <p:nvPr/>
        </p:nvSpPr>
        <p:spPr>
          <a:xfrm>
            <a:off x="3201069" y="214653"/>
            <a:ext cx="5717294" cy="595790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 DẪN TỰ HỌC Ở NHÀ</a:t>
            </a:r>
            <a:endParaRPr lang="en-US" sz="2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ectangle 2"/>
          <p:cNvSpPr/>
          <p:nvPr/>
        </p:nvSpPr>
        <p:spPr>
          <a:xfrm>
            <a:off x="112542" y="70579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79827" y="360457"/>
          <a:ext cx="10733648" cy="59105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9484"/>
                <a:gridCol w="6016281"/>
                <a:gridCol w="3577883"/>
              </a:tblGrid>
              <a:tr h="793094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</a:t>
                      </a:r>
                      <a:r>
                        <a:rPr lang="vi-VN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ước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1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-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Hỏi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từng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ạ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về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hiều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ao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,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ghi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hép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lại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.</a:t>
                      </a: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4477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</a:t>
                      </a:r>
                      <a:r>
                        <a:rPr lang="vi-VN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ước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2</a:t>
                      </a:r>
                      <a:endParaRPr lang="en-US" sz="2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defRPr/>
                      </a:pP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Lập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dãy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/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ảng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số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liệu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/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vẽ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iểu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đồ</a:t>
                      </a: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96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</a:t>
                      </a:r>
                      <a:r>
                        <a:rPr lang="vi-VN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ước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3</a:t>
                      </a:r>
                      <a:endParaRPr lang="en-US" sz="2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Wingdings" panose="05000000000000000000" pitchFamily="2" charset="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-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hậ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xét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đ</a:t>
                      </a:r>
                      <a:r>
                        <a:rPr lang="vi-VN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ược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ạ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ào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ao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hất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,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thấp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hât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,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tính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hiều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ao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TB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và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hậ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định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thông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tin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ủa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ác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ạ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ó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hính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xác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không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(VD: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một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bạ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ao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2m4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thì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số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liệu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này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có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vấn</a:t>
                      </a:r>
                      <a:r>
                        <a:rPr lang="en-US" sz="2000" b="1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 </a:t>
                      </a:r>
                      <a:r>
                        <a:rPr lang="en-US" sz="2000" b="1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đề</a:t>
                      </a:r>
                      <a:endParaRPr lang="en-US" sz="2000" b="1" dirty="0" smtClean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7706638" y="360457"/>
            <a:ext cx="3557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u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ập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ố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iệu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hân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ại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endParaRPr lang="en-US" sz="20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>
              <a:defRPr/>
            </a:pPr>
            <a:r>
              <a:rPr lang="en-US" sz="2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kiểm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ếm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hi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hép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88123" y="1631849"/>
          <a:ext cx="5106572" cy="12238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6370"/>
                <a:gridCol w="2000202"/>
              </a:tblGrid>
              <a:tr h="407964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Tên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học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sinh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hiều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a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79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………………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…………….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07964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Down Arrow 5"/>
          <p:cNvSpPr/>
          <p:nvPr/>
        </p:nvSpPr>
        <p:spPr>
          <a:xfrm>
            <a:off x="2733963" y="2802409"/>
            <a:ext cx="436728" cy="3411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5632110" y="2824406"/>
            <a:ext cx="436728" cy="3411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78135" y="3121830"/>
            <a:ext cx="2748384" cy="387798"/>
          </a:xfrm>
          <a:prstGeom prst="rect">
            <a:avLst/>
          </a:prstGeom>
          <a:solidFill>
            <a:srgbClr val="FAE14E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>
                <a:solidFill>
                  <a:srgbClr val="0070C0"/>
                </a:solidFill>
              </a:rPr>
              <a:t>ĐỐI </a:t>
            </a:r>
            <a:r>
              <a:rPr lang="en-US" sz="1600" b="1" dirty="0" smtClean="0">
                <a:solidFill>
                  <a:srgbClr val="0070C0"/>
                </a:solidFill>
              </a:rPr>
              <a:t>T</a:t>
            </a:r>
            <a:r>
              <a:rPr lang="vi-VN" sz="1600" b="1" dirty="0" smtClean="0">
                <a:solidFill>
                  <a:srgbClr val="0070C0"/>
                </a:solidFill>
              </a:rPr>
              <a:t>ƯỢNG</a:t>
            </a:r>
            <a:r>
              <a:rPr lang="en-US" sz="1600" b="1" dirty="0">
                <a:solidFill>
                  <a:srgbClr val="0070C0"/>
                </a:solidFill>
              </a:rPr>
              <a:t> THỐNG KÊ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45912" y="3116103"/>
            <a:ext cx="2209123" cy="387798"/>
          </a:xfrm>
          <a:prstGeom prst="rect">
            <a:avLst/>
          </a:prstGeom>
          <a:solidFill>
            <a:srgbClr val="FAE14E"/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>
                <a:solidFill>
                  <a:srgbClr val="0070C0"/>
                </a:solidFill>
              </a:rPr>
              <a:t>TIÊU CHÍ THỐNG KÊ</a:t>
            </a:r>
            <a:endParaRPr lang="en-US" sz="16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102991" y="2043005"/>
            <a:ext cx="2263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iểu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iễn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ữ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iệu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61217" y="4175797"/>
            <a:ext cx="34522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ử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in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ch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0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L</a:t>
            </a:r>
            <a:endParaRPr lang="en-US" sz="20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4557038" y="5064903"/>
            <a:ext cx="3149600" cy="1712686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i="1" dirty="0" smtClean="0">
                <a:solidFill>
                  <a:srgbClr val="FF0000"/>
                </a:solidFill>
              </a:rPr>
              <a:t>THỐNG KÊ</a:t>
            </a:r>
            <a:endParaRPr lang="vi-VN" sz="28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17"/>
          <a:stretch>
            <a:fillRect/>
          </a:stretch>
        </p:blipFill>
        <p:spPr bwMode="auto">
          <a:xfrm>
            <a:off x="408349" y="489950"/>
            <a:ext cx="11260403" cy="5780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: Rounded Corners 19"/>
          <p:cNvSpPr/>
          <p:nvPr/>
        </p:nvSpPr>
        <p:spPr>
          <a:xfrm>
            <a:off x="159654" y="116270"/>
            <a:ext cx="5040029" cy="484657"/>
          </a:xfrm>
          <a:prstGeom prst="roundRect">
            <a:avLst>
              <a:gd name="adj" fmla="val 50000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75889" y="289706"/>
            <a:ext cx="1136776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u="sng" dirty="0">
                <a:cs typeface="Arial" panose="020B0604020202020204" pitchFamily="34" charset="0"/>
              </a:rPr>
              <a:t>CHƯƠNG </a:t>
            </a:r>
            <a:r>
              <a:rPr lang="en-US" altLang="en-US" b="1" u="sng" dirty="0" smtClean="0">
                <a:cs typeface="Arial" panose="020B0604020202020204" pitchFamily="34" charset="0"/>
              </a:rPr>
              <a:t>IV:</a:t>
            </a:r>
            <a:r>
              <a:rPr lang="en-US" altLang="en-US" b="1" dirty="0" smtClean="0">
                <a:cs typeface="Arial" panose="020B0604020202020204" pitchFamily="34" charset="0"/>
              </a:rPr>
              <a:t> </a:t>
            </a:r>
            <a:r>
              <a:rPr lang="en-US" altLang="en-US" b="1" dirty="0" smtClean="0">
                <a:solidFill>
                  <a:srgbClr val="0000FF"/>
                </a:solidFill>
                <a:cs typeface="Arial" panose="020B0604020202020204" pitchFamily="34" charset="0"/>
              </a:rPr>
              <a:t>MỘT SỐ YẾU TỐ THỐNG KÊ VÀ XÁC SUẤT</a:t>
            </a:r>
            <a:endParaRPr lang="en-US" altLang="en-US" b="1" dirty="0">
              <a:solidFill>
                <a:srgbClr val="0000FF"/>
              </a:solidFill>
              <a:cs typeface="Arial" panose="020B0604020202020204" pitchFamily="34" charset="0"/>
            </a:endParaRPr>
          </a:p>
        </p:txBody>
      </p:sp>
      <p:sp>
        <p:nvSpPr>
          <p:cNvPr id="22" name="AutoShape 13"/>
          <p:cNvSpPr>
            <a:spLocks noChangeArrowheads="1"/>
          </p:cNvSpPr>
          <p:nvPr/>
        </p:nvSpPr>
        <p:spPr bwMode="gray">
          <a:xfrm>
            <a:off x="3575029" y="1090162"/>
            <a:ext cx="6102437" cy="880801"/>
          </a:xfrm>
          <a:prstGeom prst="roundRect">
            <a:avLst>
              <a:gd name="adj" fmla="val 11921"/>
            </a:avLst>
          </a:prstGeom>
          <a:solidFill>
            <a:schemeClr val="accent2">
              <a:lumMod val="20000"/>
              <a:lumOff val="80000"/>
            </a:schemeClr>
          </a:solidFill>
          <a:ln w="25400">
            <a:noFill/>
            <a:rou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c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b="1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8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ễn, phân</a:t>
            </a:r>
            <a:endParaRPr lang="en-US" altLang="en-US" sz="2800" b="1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2800" b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ử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ữ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AutoShape 15"/>
          <p:cNvSpPr>
            <a:spLocks noChangeArrowheads="1"/>
          </p:cNvSpPr>
          <p:nvPr/>
        </p:nvSpPr>
        <p:spPr bwMode="gray">
          <a:xfrm>
            <a:off x="3575029" y="2210245"/>
            <a:ext cx="6102437" cy="811847"/>
          </a:xfrm>
          <a:prstGeom prst="roundRect">
            <a:avLst>
              <a:gd name="adj" fmla="val 11921"/>
            </a:avLst>
          </a:prstGeom>
          <a:solidFill>
            <a:srgbClr val="00B0F0"/>
          </a:solidFill>
          <a:ln w="25400">
            <a:noFill/>
            <a:rou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>
            <a:lvl1pPr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t</a:t>
            </a:r>
            <a:r>
              <a:rPr lang="en-US" altLang="en-US" sz="28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ép</a:t>
            </a:r>
            <a:endParaRPr lang="en-US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AutoShape 15"/>
          <p:cNvSpPr>
            <a:spLocks noChangeArrowheads="1"/>
          </p:cNvSpPr>
          <p:nvPr/>
        </p:nvSpPr>
        <p:spPr bwMode="gray">
          <a:xfrm>
            <a:off x="3593142" y="3226880"/>
            <a:ext cx="6084324" cy="1225139"/>
          </a:xfrm>
          <a:prstGeom prst="roundRect">
            <a:avLst>
              <a:gd name="adj" fmla="val 11921"/>
            </a:avLst>
          </a:prstGeom>
          <a:solidFill>
            <a:srgbClr val="FFC000"/>
          </a:solidFill>
          <a:ln w="25400">
            <a:noFill/>
            <a:rou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>
            <a:lvl1pPr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anose="020F0502020204030204" pitchFamily="34" charset="0"/>
              <a:buChar char="◦"/>
              <a:defRPr sz="1400">
                <a:solidFill>
                  <a:srgbClr val="404040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800" b="1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AutoShape 17"/>
          <p:cNvSpPr>
            <a:spLocks noChangeArrowheads="1"/>
          </p:cNvSpPr>
          <p:nvPr/>
        </p:nvSpPr>
        <p:spPr bwMode="gray">
          <a:xfrm>
            <a:off x="3552341" y="4675888"/>
            <a:ext cx="6125125" cy="1315412"/>
          </a:xfrm>
          <a:prstGeom prst="roundRect">
            <a:avLst>
              <a:gd name="adj" fmla="val 11921"/>
            </a:avLst>
          </a:prstGeom>
          <a:solidFill>
            <a:schemeClr val="accent6">
              <a:lumMod val="40000"/>
              <a:lumOff val="60000"/>
            </a:schemeClr>
          </a:solidFill>
          <a:ln w="25400">
            <a:noFill/>
            <a:round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none" anchor="ctr"/>
          <a:lstStyle/>
          <a:p>
            <a:pPr eaLnBrk="1" hangingPunct="1">
              <a:defRPr/>
            </a:pP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ấ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Freeform 6"/>
          <p:cNvSpPr/>
          <p:nvPr/>
        </p:nvSpPr>
        <p:spPr bwMode="gray">
          <a:xfrm>
            <a:off x="1966685" y="1380024"/>
            <a:ext cx="1175425" cy="1385256"/>
          </a:xfrm>
          <a:custGeom>
            <a:avLst/>
            <a:gdLst>
              <a:gd name="T0" fmla="*/ 2147483646 w 933"/>
              <a:gd name="T1" fmla="*/ 2147483646 h 1182"/>
              <a:gd name="T2" fmla="*/ 2147483646 w 933"/>
              <a:gd name="T3" fmla="*/ 2147483646 h 1182"/>
              <a:gd name="T4" fmla="*/ 2147483646 w 933"/>
              <a:gd name="T5" fmla="*/ 2147483646 h 1182"/>
              <a:gd name="T6" fmla="*/ 2147483646 w 933"/>
              <a:gd name="T7" fmla="*/ 2147483646 h 1182"/>
              <a:gd name="T8" fmla="*/ 2147483646 w 933"/>
              <a:gd name="T9" fmla="*/ 2147483646 h 1182"/>
              <a:gd name="T10" fmla="*/ 2147483646 w 933"/>
              <a:gd name="T11" fmla="*/ 2147483646 h 1182"/>
              <a:gd name="T12" fmla="*/ 2147483646 w 933"/>
              <a:gd name="T13" fmla="*/ 0 h 1182"/>
              <a:gd name="T14" fmla="*/ 2147483646 w 933"/>
              <a:gd name="T15" fmla="*/ 2147483646 h 1182"/>
              <a:gd name="T16" fmla="*/ 2147483646 w 933"/>
              <a:gd name="T17" fmla="*/ 2147483646 h 1182"/>
              <a:gd name="T18" fmla="*/ 0 w 933"/>
              <a:gd name="T19" fmla="*/ 2147483646 h 1182"/>
              <a:gd name="T20" fmla="*/ 0 w 933"/>
              <a:gd name="T21" fmla="*/ 2147483646 h 1182"/>
              <a:gd name="T22" fmla="*/ 2147483646 w 933"/>
              <a:gd name="T23" fmla="*/ 2147483646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eform 4"/>
          <p:cNvSpPr/>
          <p:nvPr/>
        </p:nvSpPr>
        <p:spPr bwMode="gray">
          <a:xfrm flipV="1">
            <a:off x="1974020" y="2681558"/>
            <a:ext cx="1217279" cy="1282254"/>
          </a:xfrm>
          <a:custGeom>
            <a:avLst/>
            <a:gdLst>
              <a:gd name="T0" fmla="*/ 2147483646 w 933"/>
              <a:gd name="T1" fmla="*/ 2147483646 h 1182"/>
              <a:gd name="T2" fmla="*/ 2147483646 w 933"/>
              <a:gd name="T3" fmla="*/ 2147483646 h 1182"/>
              <a:gd name="T4" fmla="*/ 2147483646 w 933"/>
              <a:gd name="T5" fmla="*/ 2147483646 h 1182"/>
              <a:gd name="T6" fmla="*/ 2147483646 w 933"/>
              <a:gd name="T7" fmla="*/ 2147483646 h 1182"/>
              <a:gd name="T8" fmla="*/ 2147483646 w 933"/>
              <a:gd name="T9" fmla="*/ 2147483646 h 1182"/>
              <a:gd name="T10" fmla="*/ 2147483646 w 933"/>
              <a:gd name="T11" fmla="*/ 2147483646 h 1182"/>
              <a:gd name="T12" fmla="*/ 2147483646 w 933"/>
              <a:gd name="T13" fmla="*/ 0 h 1182"/>
              <a:gd name="T14" fmla="*/ 2147483646 w 933"/>
              <a:gd name="T15" fmla="*/ 2147483646 h 1182"/>
              <a:gd name="T16" fmla="*/ 2147483646 w 933"/>
              <a:gd name="T17" fmla="*/ 2147483646 h 1182"/>
              <a:gd name="T18" fmla="*/ 0 w 933"/>
              <a:gd name="T19" fmla="*/ 2147483646 h 1182"/>
              <a:gd name="T20" fmla="*/ 0 w 933"/>
              <a:gd name="T21" fmla="*/ 2147483646 h 1182"/>
              <a:gd name="T22" fmla="*/ 2147483646 w 933"/>
              <a:gd name="T23" fmla="*/ 2147483646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Freeform 5"/>
          <p:cNvSpPr/>
          <p:nvPr/>
        </p:nvSpPr>
        <p:spPr bwMode="gray">
          <a:xfrm rot="16200000">
            <a:off x="2422484" y="2138258"/>
            <a:ext cx="343285" cy="1095968"/>
          </a:xfrm>
          <a:custGeom>
            <a:avLst/>
            <a:gdLst>
              <a:gd name="T0" fmla="*/ 2147483646 w 142"/>
              <a:gd name="T1" fmla="*/ 2147483646 h 604"/>
              <a:gd name="T2" fmla="*/ 2147483646 w 142"/>
              <a:gd name="T3" fmla="*/ 2147483646 h 604"/>
              <a:gd name="T4" fmla="*/ 0 w 142"/>
              <a:gd name="T5" fmla="*/ 2147483646 h 604"/>
              <a:gd name="T6" fmla="*/ 2147483646 w 142"/>
              <a:gd name="T7" fmla="*/ 2147483646 h 604"/>
              <a:gd name="T8" fmla="*/ 2147483646 w 142"/>
              <a:gd name="T9" fmla="*/ 2147483646 h 604"/>
              <a:gd name="T10" fmla="*/ 2147483646 w 142"/>
              <a:gd name="T11" fmla="*/ 2147483646 h 604"/>
              <a:gd name="T12" fmla="*/ 2147483646 w 142"/>
              <a:gd name="T13" fmla="*/ 0 h 604"/>
              <a:gd name="T14" fmla="*/ 2147483646 w 142"/>
              <a:gd name="T15" fmla="*/ 2147483646 h 6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42" h="604">
                <a:moveTo>
                  <a:pt x="37" y="1"/>
                </a:moveTo>
                <a:lnTo>
                  <a:pt x="45" y="472"/>
                </a:lnTo>
                <a:lnTo>
                  <a:pt x="0" y="474"/>
                </a:lnTo>
                <a:lnTo>
                  <a:pt x="72" y="604"/>
                </a:lnTo>
                <a:lnTo>
                  <a:pt x="142" y="474"/>
                </a:lnTo>
                <a:lnTo>
                  <a:pt x="100" y="474"/>
                </a:lnTo>
                <a:lnTo>
                  <a:pt x="99" y="0"/>
                </a:lnTo>
                <a:lnTo>
                  <a:pt x="37" y="1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Freeform 4"/>
          <p:cNvSpPr/>
          <p:nvPr/>
        </p:nvSpPr>
        <p:spPr bwMode="gray">
          <a:xfrm flipV="1">
            <a:off x="1989177" y="3981443"/>
            <a:ext cx="1188719" cy="1342188"/>
          </a:xfrm>
          <a:custGeom>
            <a:avLst/>
            <a:gdLst>
              <a:gd name="T0" fmla="*/ 2147483646 w 933"/>
              <a:gd name="T1" fmla="*/ 2147483646 h 1182"/>
              <a:gd name="T2" fmla="*/ 2147483646 w 933"/>
              <a:gd name="T3" fmla="*/ 2147483646 h 1182"/>
              <a:gd name="T4" fmla="*/ 2147483646 w 933"/>
              <a:gd name="T5" fmla="*/ 2147483646 h 1182"/>
              <a:gd name="T6" fmla="*/ 2147483646 w 933"/>
              <a:gd name="T7" fmla="*/ 2147483646 h 1182"/>
              <a:gd name="T8" fmla="*/ 2147483646 w 933"/>
              <a:gd name="T9" fmla="*/ 2147483646 h 1182"/>
              <a:gd name="T10" fmla="*/ 2147483646 w 933"/>
              <a:gd name="T11" fmla="*/ 2147483646 h 1182"/>
              <a:gd name="T12" fmla="*/ 2147483646 w 933"/>
              <a:gd name="T13" fmla="*/ 0 h 1182"/>
              <a:gd name="T14" fmla="*/ 2147483646 w 933"/>
              <a:gd name="T15" fmla="*/ 2147483646 h 1182"/>
              <a:gd name="T16" fmla="*/ 2147483646 w 933"/>
              <a:gd name="T17" fmla="*/ 2147483646 h 1182"/>
              <a:gd name="T18" fmla="*/ 0 w 933"/>
              <a:gd name="T19" fmla="*/ 2147483646 h 1182"/>
              <a:gd name="T20" fmla="*/ 0 w 933"/>
              <a:gd name="T21" fmla="*/ 2147483646 h 1182"/>
              <a:gd name="T22" fmla="*/ 2147483646 w 933"/>
              <a:gd name="T23" fmla="*/ 2147483646 h 118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933" h="1182">
                <a:moveTo>
                  <a:pt x="118" y="1044"/>
                </a:moveTo>
                <a:lnTo>
                  <a:pt x="128" y="340"/>
                </a:lnTo>
                <a:cubicBezTo>
                  <a:pt x="134" y="214"/>
                  <a:pt x="182" y="212"/>
                  <a:pt x="264" y="210"/>
                </a:cubicBezTo>
                <a:lnTo>
                  <a:pt x="720" y="202"/>
                </a:lnTo>
                <a:lnTo>
                  <a:pt x="720" y="320"/>
                </a:lnTo>
                <a:lnTo>
                  <a:pt x="933" y="153"/>
                </a:lnTo>
                <a:lnTo>
                  <a:pt x="712" y="0"/>
                </a:lnTo>
                <a:lnTo>
                  <a:pt x="714" y="92"/>
                </a:lnTo>
                <a:cubicBezTo>
                  <a:pt x="714" y="92"/>
                  <a:pt x="406" y="94"/>
                  <a:pt x="234" y="94"/>
                </a:cubicBezTo>
                <a:cubicBezTo>
                  <a:pt x="60" y="96"/>
                  <a:pt x="2" y="156"/>
                  <a:pt x="0" y="298"/>
                </a:cubicBezTo>
                <a:lnTo>
                  <a:pt x="0" y="1058"/>
                </a:lnTo>
                <a:cubicBezTo>
                  <a:pt x="20" y="1182"/>
                  <a:pt x="93" y="1170"/>
                  <a:pt x="118" y="1044"/>
                </a:cubicBezTo>
                <a:close/>
              </a:path>
            </a:pathLst>
          </a:cu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en-US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4302" y="2297804"/>
            <a:ext cx="1958994" cy="1958994"/>
            <a:chOff x="654302" y="2365039"/>
            <a:chExt cx="1958994" cy="1958994"/>
          </a:xfrm>
        </p:grpSpPr>
        <p:pic>
          <p:nvPicPr>
            <p:cNvPr id="24" name="Picture 19" descr="YG_circle0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302" y="2365039"/>
              <a:ext cx="1958994" cy="19589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791738" y="2920588"/>
              <a:ext cx="169612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hương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V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0" grpId="0" animBg="1"/>
      <p:bldP spid="25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1580" y="972818"/>
            <a:ext cx="5029200" cy="50292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907040" y="2020787"/>
            <a:ext cx="10305012" cy="132343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Left"/>
              <a:lightRig rig="harsh" dir="t"/>
            </a:scene3d>
            <a:sp3d extrusionH="57150" prstMaterial="matte">
              <a:bevelT w="63500" h="12700" prst="relaxedInset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1: </a:t>
            </a:r>
            <a:r>
              <a:rPr lang="en-US" altLang="en-US" sz="4000" b="1" dirty="0">
                <a:solidFill>
                  <a:srgbClr val="3501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 THẬP, TỔ CHỨC, BIỂU DIỄN, </a:t>
            </a:r>
            <a:endParaRPr lang="en-US" altLang="en-US" sz="4000" b="1" dirty="0" smtClean="0">
              <a:solidFill>
                <a:srgbClr val="3501B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 dirty="0" smtClean="0">
                <a:solidFill>
                  <a:srgbClr val="3501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en-US" altLang="en-US" sz="4000" b="1" dirty="0">
                <a:solidFill>
                  <a:srgbClr val="3501B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 VÀ XỬ LÝ DỮ LIỆU</a:t>
            </a:r>
            <a:endParaRPr lang="en-US" altLang="en-US" sz="4000" b="1" dirty="0">
              <a:solidFill>
                <a:srgbClr val="3501B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3" name="Picture 62" descr="A close up of a flower&#10;&#10;Description automatically generated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>
            <a:fillRect/>
          </a:stretch>
        </p:blipFill>
        <p:spPr>
          <a:xfrm>
            <a:off x="-14383" y="-191447"/>
            <a:ext cx="1897412" cy="388620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>
            <a:fillRect/>
          </a:stretch>
        </p:blipFill>
        <p:spPr>
          <a:xfrm flipH="1">
            <a:off x="10214732" y="-171125"/>
            <a:ext cx="1994639" cy="3886200"/>
          </a:xfrm>
          <a:prstGeom prst="rect">
            <a:avLst/>
          </a:prstGeom>
        </p:spPr>
      </p:pic>
      <p:pic>
        <p:nvPicPr>
          <p:cNvPr id="65" name="PA_图片 3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9929666" y="2871818"/>
            <a:ext cx="3551723" cy="2266129"/>
          </a:xfrm>
          <a:prstGeom prst="rect">
            <a:avLst/>
          </a:prstGeom>
        </p:spPr>
      </p:pic>
      <p:pic>
        <p:nvPicPr>
          <p:cNvPr id="66" name="PA_图片 4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>
            <a:fillRect/>
          </a:stretch>
        </p:blipFill>
        <p:spPr>
          <a:xfrm flipH="1">
            <a:off x="5390872" y="5755430"/>
            <a:ext cx="6781800" cy="1159152"/>
          </a:xfrm>
          <a:prstGeom prst="rect">
            <a:avLst/>
          </a:prstGeom>
        </p:spPr>
      </p:pic>
      <p:pic>
        <p:nvPicPr>
          <p:cNvPr id="67" name="PA_图片 3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868822" y="3237973"/>
            <a:ext cx="3551723" cy="2541049"/>
          </a:xfrm>
          <a:prstGeom prst="rect">
            <a:avLst/>
          </a:prstGeom>
        </p:spPr>
      </p:pic>
      <p:pic>
        <p:nvPicPr>
          <p:cNvPr id="68" name="PA_图片 35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0249" y="23880"/>
            <a:ext cx="3222457" cy="1501993"/>
          </a:xfrm>
          <a:prstGeom prst="rect">
            <a:avLst/>
          </a:prstGeom>
        </p:spPr>
      </p:pic>
      <p:pic>
        <p:nvPicPr>
          <p:cNvPr id="69" name="PA_图片 35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9653" y="39832"/>
            <a:ext cx="3222457" cy="150199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09825" y="3315920"/>
            <a:ext cx="1436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6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8" presetClass="entr" presetSubtype="0" accel="50000" fill="hold" grpId="0" nodeType="withEffect">
                                  <p:stCondLst>
                                    <p:cond delay="175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14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1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9" decel="50000" autoRev="1" fill="hold">
                                          <p:stCondLst>
                                            <p:cond delay="1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4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20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22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977" y="1598558"/>
            <a:ext cx="7483373" cy="5046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7174483" y="1238861"/>
            <a:ext cx="4049292" cy="2012326"/>
          </a:xfrm>
          <a:prstGeom prst="cloudCallout">
            <a:avLst/>
          </a:prstGeom>
          <a:solidFill>
            <a:srgbClr val="EDDD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nh </a:t>
            </a:r>
            <a:r>
              <a:rPr lang="vi-V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dân số nhiều 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 là: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47997" y="2558101"/>
            <a:ext cx="1503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ắk Lắk</a:t>
            </a:r>
            <a:endParaRPr lang="vi-VN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lowchart: Sequential Access Storage 11"/>
          <p:cNvSpPr/>
          <p:nvPr/>
        </p:nvSpPr>
        <p:spPr>
          <a:xfrm>
            <a:off x="443430" y="2414241"/>
            <a:ext cx="3290867" cy="2423779"/>
          </a:xfrm>
          <a:prstGeom prst="flowChartMagneticTap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nh có dân số ít </a:t>
            </a:r>
            <a:r>
              <a:rPr lang="vi-VN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 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: 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80500" y="4122021"/>
            <a:ext cx="1616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 Tum</a:t>
            </a:r>
            <a:endParaRPr lang="vi-VN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66993" y="15368"/>
            <a:ext cx="10762032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: THU THẬP, TỔ CHỨC, BIỂU DIỄN</a:t>
            </a: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altLang="en-US" sz="32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 VÀ XỬ LÝ DỮ LIỆU</a:t>
            </a: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 rot="5400000">
            <a:off x="8674727" y="312821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12" grpId="0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7449" y="2972597"/>
            <a:ext cx="9782055" cy="23083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ép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endParaRPr 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ệm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ụ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vi-VN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6393" y="2032002"/>
            <a:ext cx="1393374" cy="840573"/>
            <a:chOff x="6705600" y="4703884"/>
            <a:chExt cx="838200" cy="553916"/>
          </a:xfrm>
        </p:grpSpPr>
        <p:sp>
          <p:nvSpPr>
            <p:cNvPr id="10" name="Flowchart: Alternate Process 9"/>
            <p:cNvSpPr/>
            <p:nvPr/>
          </p:nvSpPr>
          <p:spPr>
            <a:xfrm>
              <a:off x="6705600" y="4770566"/>
              <a:ext cx="838200" cy="449134"/>
            </a:xfrm>
            <a:prstGeom prst="flowChartAlternateProcess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vi-VN" sz="28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4703884"/>
              <a:ext cx="451224" cy="553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Rectangle 11"/>
          <p:cNvSpPr/>
          <p:nvPr/>
        </p:nvSpPr>
        <p:spPr>
          <a:xfrm>
            <a:off x="638626" y="1421345"/>
            <a:ext cx="10282659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 , TỔ CHỨC, PHÂN TÍCH VÀ XỬ LÍ DỮ LIỆU</a:t>
            </a:r>
            <a:r>
              <a:rPr lang="en-US" sz="2800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666993" y="15368"/>
            <a:ext cx="10762032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: THU THẬP, TỔ CHỨC, BIỂU DIỄN</a:t>
            </a: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altLang="en-US" sz="32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 VÀ XỬ LÝ DỮ LIỆU</a:t>
            </a: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 rot="5400000">
            <a:off x="8674727" y="312821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48074" y="2020928"/>
            <a:ext cx="1393374" cy="840573"/>
            <a:chOff x="6705600" y="4703884"/>
            <a:chExt cx="838200" cy="553916"/>
          </a:xfrm>
        </p:grpSpPr>
        <p:sp>
          <p:nvSpPr>
            <p:cNvPr id="10" name="Flowchart: Alternate Process 9"/>
            <p:cNvSpPr/>
            <p:nvPr/>
          </p:nvSpPr>
          <p:spPr>
            <a:xfrm>
              <a:off x="6705600" y="4770566"/>
              <a:ext cx="838200" cy="449134"/>
            </a:xfrm>
            <a:prstGeom prst="flowChartAlternateProcess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r>
                <a:rPr lang="en-US" sz="28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vi-VN" sz="28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4703884"/>
              <a:ext cx="451224" cy="5539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" name="Rectangle 11"/>
          <p:cNvSpPr/>
          <p:nvPr/>
        </p:nvSpPr>
        <p:spPr>
          <a:xfrm>
            <a:off x="666993" y="1276404"/>
            <a:ext cx="10494958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U </a:t>
            </a:r>
            <a:r>
              <a:rPr lang="en-US" sz="2800" b="1" dirty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 , TỔ CHỨC, PHÂN TÍCH VÀ XỬ LÍ DỮ LIỆU</a:t>
            </a:r>
            <a:r>
              <a:rPr lang="en-US" sz="2800" dirty="0" smtClean="0">
                <a:solidFill>
                  <a:srgbClr val="11A71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dirty="0">
              <a:solidFill>
                <a:srgbClr val="11A715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48074" y="3006726"/>
            <a:ext cx="107138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algn="just">
              <a:buAutoNum type="alphaLcParenR"/>
            </a:pPr>
            <a:r>
              <a:rPr 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 </a:t>
            </a:r>
            <a:r>
              <a:rPr 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ực tiếp:</a:t>
            </a:r>
            <a:r>
              <a:rPr lang="vi-V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gười thu thập điều tra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phải tự mình trực tiếp quan sát, phỏng vấn thực tế, </a:t>
            </a:r>
            <a:r>
              <a:rPr lang="vi-V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ân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đong, đo đếm và tự ghi chép tài liệu.</a:t>
            </a:r>
            <a:endParaRPr lang="vi-VN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8074" y="4536947"/>
            <a:ext cx="107138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Phương pháp gián </a:t>
            </a:r>
            <a:r>
              <a:rPr lang="vi-VN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:</a:t>
            </a:r>
            <a:r>
              <a:rPr lang="vi-VN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 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 tra thu thập tài liệu theo các nội dung cần nghiên cứu phải thông qua một </a:t>
            </a:r>
            <a:r>
              <a:rPr lang="vi-VN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phương </a:t>
            </a:r>
            <a:r>
              <a:rPr lang="vi-VN" sz="28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ện trung gian như điện </a:t>
            </a:r>
            <a:r>
              <a:rPr lang="vi-VN" sz="2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ại, mạng internet trên máy tính.....  </a:t>
            </a:r>
            <a:endParaRPr lang="vi-VN" sz="28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loud Callout 5"/>
          <p:cNvSpPr/>
          <p:nvPr/>
        </p:nvSpPr>
        <p:spPr>
          <a:xfrm>
            <a:off x="5350606" y="2122119"/>
            <a:ext cx="5096256" cy="3350895"/>
          </a:xfrm>
          <a:prstGeom prst="cloudCallout">
            <a:avLst/>
          </a:prstGeom>
          <a:solidFill>
            <a:schemeClr val="accent4">
              <a:lumMod val="20000"/>
              <a:lumOff val="80000"/>
            </a:schemeClr>
          </a:solidFill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m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p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u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8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 rot="5400000">
            <a:off x="8674727" y="3128212"/>
            <a:ext cx="6476820" cy="557726"/>
          </a:xfrm>
          <a:prstGeom prst="roundRect">
            <a:avLst/>
          </a:prstGeom>
          <a:solidFill>
            <a:srgbClr val="28AE3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vi-VN" sz="2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66993" y="15368"/>
            <a:ext cx="10762032" cy="10772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u="sng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: THU THẬP, TỔ CHỨC, BIỂU DIỄN</a:t>
            </a: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en-US" altLang="en-US" sz="3200" b="1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200" b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 </a:t>
            </a:r>
            <a:r>
              <a:rPr lang="en-US" altLang="en-US" sz="32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 VÀ XỬ LÝ DỮ LIỆU</a:t>
            </a:r>
            <a:endParaRPr lang="en-US" alt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6" grpId="1" animBg="1"/>
    </p:bldLst>
  </p:timing>
</p:sld>
</file>

<file path=ppt/tags/tag1.xml><?xml version="1.0" encoding="utf-8"?>
<p:tagLst xmlns:p="http://schemas.openxmlformats.org/presentationml/2006/main">
  <p:tag name="PA" val="v3.0.0"/>
</p:tagLst>
</file>

<file path=ppt/tags/tag2.xml><?xml version="1.0" encoding="utf-8"?>
<p:tagLst xmlns:p="http://schemas.openxmlformats.org/presentationml/2006/main">
  <p:tag name="PA" val="v3.0.0"/>
</p:tagLst>
</file>

<file path=ppt/tags/tag3.xml><?xml version="1.0" encoding="utf-8"?>
<p:tagLst xmlns:p="http://schemas.openxmlformats.org/presentationml/2006/main">
  <p:tag name="PA" val="v3.0.0"/>
</p:tagLst>
</file>

<file path=ppt/tags/tag4.xml><?xml version="1.0" encoding="utf-8"?>
<p:tagLst xmlns:p="http://schemas.openxmlformats.org/presentationml/2006/main">
  <p:tag name="PA" val="v3.0.0"/>
</p:tagLst>
</file>

<file path=ppt/tags/tag5.xml><?xml version="1.0" encoding="utf-8"?>
<p:tagLst xmlns:p="http://schemas.openxmlformats.org/presentationml/2006/main">
  <p:tag name="PA" val="v3.0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7233</Words>
  <Application>WPS Presentation</Application>
  <PresentationFormat>Widescreen</PresentationFormat>
  <Paragraphs>839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26</vt:i4>
      </vt:variant>
    </vt:vector>
  </HeadingPairs>
  <TitlesOfParts>
    <vt:vector size="45" baseType="lpstr">
      <vt:lpstr>Arial</vt:lpstr>
      <vt:lpstr>SimSun</vt:lpstr>
      <vt:lpstr>Wingdings</vt:lpstr>
      <vt:lpstr>Times New Roman</vt:lpstr>
      <vt:lpstr>汉仪夏日体W</vt:lpstr>
      <vt:lpstr>Calibri</vt:lpstr>
      <vt:lpstr>Times New Roman</vt:lpstr>
      <vt:lpstr>Microsoft YaHei</vt:lpstr>
      <vt:lpstr>Arial Unicode MS</vt:lpstr>
      <vt:lpstr>Calibri Light</vt:lpstr>
      <vt:lpstr>Tahoma</vt:lpstr>
      <vt:lpstr>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Phương Lương</cp:lastModifiedBy>
  <cp:revision>27</cp:revision>
  <dcterms:created xsi:type="dcterms:W3CDTF">2021-06-07T13:44:00Z</dcterms:created>
  <dcterms:modified xsi:type="dcterms:W3CDTF">2023-02-12T12:54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17AEE2B3B87C4331BA4F046B73003772</vt:lpwstr>
  </property>
  <property fmtid="{D5CDD505-2E9C-101B-9397-08002B2CF9AE}" pid="4" name="KSOProductBuildVer">
    <vt:lpwstr>2057-11.2.0.11440</vt:lpwstr>
  </property>
</Properties>
</file>